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D3F0D" w:rsidRDefault="00003841">
      <w:r>
        <w:t>Diffusion</w:t>
      </w:r>
    </w:p>
    <w:p w:rsidR="00003841" w:rsidRDefault="00003841">
      <w:r w:rsidRPr="003446D3">
        <w:rPr>
          <w:position w:val="-50"/>
        </w:rPr>
        <w:object w:dxaOrig="596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97.8pt;height:55.85pt" o:ole="">
            <v:imagedata r:id="rId5" o:title=""/>
          </v:shape>
          <o:OLEObject Type="Embed" ProgID="Equation.DSMT4" ShapeID="_x0000_i1026" DrawAspect="Content" ObjectID="_1412348624" r:id="rId6"/>
        </w:object>
      </w:r>
    </w:p>
    <w:p w:rsidR="00003841" w:rsidRDefault="00003841">
      <w:r>
        <w:t>Contagion</w:t>
      </w:r>
    </w:p>
    <w:p w:rsidR="00003841" w:rsidRDefault="00003841">
      <w:r w:rsidRPr="003446D3">
        <w:rPr>
          <w:position w:val="-50"/>
        </w:rPr>
        <w:object w:dxaOrig="8440" w:dyaOrig="1120">
          <v:shape id="_x0000_i1027" type="#_x0000_t75" style="width:422.2pt;height:55.85pt" o:ole="">
            <v:imagedata r:id="rId7" o:title=""/>
          </v:shape>
          <o:OLEObject Type="Embed" ProgID="Equation.DSMT4" ShapeID="_x0000_i1027" DrawAspect="Content" ObjectID="_1412348625" r:id="rId8"/>
        </w:object>
      </w:r>
      <w:bookmarkStart w:id="0" w:name="_GoBack"/>
      <w:bookmarkEnd w:id="0"/>
    </w:p>
    <w:p w:rsidR="00003841" w:rsidRDefault="00003841">
      <w:r>
        <w:t>Hybrid</w:t>
      </w:r>
    </w:p>
    <w:p w:rsidR="00003841" w:rsidRDefault="00003841">
      <w:r w:rsidRPr="003446D3">
        <w:rPr>
          <w:position w:val="-50"/>
        </w:rPr>
        <w:object w:dxaOrig="9360" w:dyaOrig="1240">
          <v:shape id="_x0000_i1025" type="#_x0000_t75" style="width:468.3pt;height:62.2pt" o:ole="">
            <v:imagedata r:id="rId9" o:title=""/>
          </v:shape>
          <o:OLEObject Type="Embed" ProgID="Equation.DSMT4" ShapeID="_x0000_i1025" DrawAspect="Content" ObjectID="_1412348626" r:id="rId10"/>
        </w:object>
      </w:r>
    </w:p>
    <w:sectPr w:rsidR="0000384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3841"/>
    <w:rsid w:val="00003841"/>
    <w:rsid w:val="00CD3F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00384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0384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03841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00384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0384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0384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1</Pages>
  <Words>16</Words>
  <Characters>95</Characters>
  <Application>Microsoft Office Word</Application>
  <DocSecurity>0</DocSecurity>
  <Lines>1</Lines>
  <Paragraphs>1</Paragraphs>
  <ScaleCrop>false</ScaleCrop>
  <Company>Chill Out Group</Company>
  <LinksUpToDate>false</LinksUpToDate>
  <CharactersWithSpaces>1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drey Koval</dc:creator>
  <cp:lastModifiedBy>Andrey Koval</cp:lastModifiedBy>
  <cp:revision>1</cp:revision>
  <dcterms:created xsi:type="dcterms:W3CDTF">2012-10-21T22:25:00Z</dcterms:created>
  <dcterms:modified xsi:type="dcterms:W3CDTF">2012-10-21T23:17:00Z</dcterms:modified>
</cp:coreProperties>
</file>